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259" r:id="rId3"/>
    <p:sldId id="263" r:id="rId4"/>
    <p:sldId id="261" r:id="rId5"/>
    <p:sldId id="262" r:id="rId6"/>
    <p:sldId id="264" r:id="rId7"/>
    <p:sldId id="260" r:id="rId8"/>
    <p:sldId id="265" r:id="rId9"/>
    <p:sldId id="266" r:id="rId10"/>
    <p:sldId id="267" r:id="rId11"/>
    <p:sldId id="268" r:id="rId12"/>
    <p:sldId id="270" r:id="rId13"/>
    <p:sldId id="269" r:id="rId14"/>
    <p:sldId id="271" r:id="rId15"/>
    <p:sldId id="274" r:id="rId16"/>
    <p:sldId id="272" r:id="rId17"/>
    <p:sldId id="27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0"/>
    <a:srgbClr val="000054"/>
    <a:srgbClr val="00003A"/>
    <a:srgbClr val="000066"/>
    <a:srgbClr val="000099"/>
    <a:srgbClr val="710805"/>
    <a:srgbClr val="870707"/>
    <a:srgbClr val="FF99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92" autoAdjust="0"/>
  </p:normalViewPr>
  <p:slideViewPr>
    <p:cSldViewPr>
      <p:cViewPr>
        <p:scale>
          <a:sx n="90" d="100"/>
          <a:sy n="90" d="100"/>
        </p:scale>
        <p:origin x="-444" y="-3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E39A35-210A-4428-9D14-CDC20C4F06F8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97BF17-0B41-40D4-84EB-53EDFBAD1F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3622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0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1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2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3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4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5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6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7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2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3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4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5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6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7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8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Shape 92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3" name="Shape 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itle Page:</a:t>
            </a:r>
          </a:p>
        </p:txBody>
      </p:sp>
      <p:sp>
        <p:nvSpPr>
          <p:cNvPr id="94" name="Shape 94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9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9698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294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768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8819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916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112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504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18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621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0687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545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C5B8ED-A154-45FB-8A34-D91341640390}" type="datetimeFigureOut">
              <a:rPr lang="en-US" smtClean="0"/>
              <a:pPr/>
              <a:t>5/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C82AE2-3ACF-4B18-8325-AE0A27143D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438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wmf"/><Relationship Id="rId5" Type="http://schemas.openxmlformats.org/officeDocument/2006/relationships/hyperlink" Target="http://www.wiley.com/WileyCDA/WileyTitle/productCd-1119978815.html" TargetMode="External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.png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microsoft.com/office/2007/relationships/hdphoto" Target="../media/hdphoto3.wdp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microsoft.com/office/2007/relationships/hdphoto" Target="../media/hdphoto2.wdp"/><Relationship Id="rId4" Type="http://schemas.openxmlformats.org/officeDocument/2006/relationships/image" Target="../media/image2.png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3.jpeg"/><Relationship Id="rId9" Type="http://schemas.openxmlformats.org/officeDocument/2006/relationships/image" Target="../media/image10.wmf"/><Relationship Id="rId1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9.xml"/><Relationship Id="rId7" Type="http://schemas.openxmlformats.org/officeDocument/2006/relationships/hyperlink" Target="https://arxiv.org/ftp/arxiv/papers/1502/1502.01557.pdf" TargetMode="External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.png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SzPct val="25000"/>
            </a:pPr>
            <a:r>
              <a:rPr lang="en-US" sz="14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† </a:t>
            </a:r>
            <a:r>
              <a:rPr lang="en-US" sz="1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regon State University Department of Physics, Corvallis, Oregon, USA. PH671</a:t>
            </a: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oscopic Transport in High Temperature Superconductors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Jordan Pommerenck</a:t>
            </a:r>
            <a:r>
              <a:rPr lang="en-US" baseline="30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 †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 </a:t>
            </a:r>
            <a:endParaRPr lang="en-US" sz="2000" i="0" u="none" strike="noStrike" cap="none" baseline="30000" dirty="0" smtClean="0">
              <a:solidFill>
                <a:schemeClr val="bg1"/>
              </a:solidFill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  <a:sym typeface="Times New Roman"/>
            </a:endParaRPr>
          </a:p>
          <a:p>
            <a:pPr marL="0" marR="0" lvl="0" indent="0" algn="just" rtl="0">
              <a:spcBef>
                <a:spcPts val="0"/>
              </a:spcBef>
              <a:buNone/>
            </a:pP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1028" name="Picture 4" descr="http://www.ndsu.edu/pubweb/%7Edenton/photos/superconductor2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9" t="11325" b="15467"/>
          <a:stretch/>
        </p:blipFill>
        <p:spPr bwMode="auto">
          <a:xfrm>
            <a:off x="-2714" y="990598"/>
            <a:ext cx="9144942" cy="5486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587753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SzPct val="25000"/>
            </a:pPr>
            <a:endParaRPr lang="en-US" sz="1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Outline of Electron Transport in HTS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0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hape 89"/>
          <p:cNvSpPr/>
          <p:nvPr/>
        </p:nvSpPr>
        <p:spPr>
          <a:xfrm>
            <a:off x="1333500" y="1905000"/>
            <a:ext cx="6477000" cy="37176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ef Introduction to BCS and Pairon Theory</a:t>
            </a:r>
          </a:p>
          <a:p>
            <a:pPr lvl="0" algn="just">
              <a:buSzPct val="100000"/>
            </a:pPr>
            <a:endParaRPr lang="en-US" sz="24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 vs II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ors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SzPct val="100000"/>
            </a:pPr>
            <a:endParaRPr lang="en-US" sz="2400" dirty="0" smtClean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eebeck Effect in HTS</a:t>
            </a:r>
          </a:p>
          <a:p>
            <a:pPr lvl="0" algn="just">
              <a:buSzPct val="100000"/>
            </a:pPr>
            <a:endParaRPr lang="en-US" sz="2400" dirty="0" smtClean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S Applications in Science and Industry </a:t>
            </a:r>
          </a:p>
          <a:p>
            <a:pPr marL="457200" lvl="0" indent="-457200" algn="just">
              <a:buSzPct val="100000"/>
              <a:buFont typeface="+mj-lt"/>
              <a:buAutoNum type="arabicPeriod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45646"/>
              </p:ext>
            </p:extLst>
          </p:nvPr>
        </p:nvGraphicFramePr>
        <p:xfrm>
          <a:off x="5435600" y="2667000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5" imgW="355320" imgH="380880" progId="Equation.DSMT4">
                  <p:embed/>
                </p:oleObj>
              </mc:Choice>
              <mc:Fallback>
                <p:oleObj name="Equation" r:id="rId5" imgW="355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667000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88765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SzPct val="25000"/>
            </a:pP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W. Ashcroft and N.D. </a:t>
            </a:r>
            <a:r>
              <a:rPr lang="en-US" sz="1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min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id State Physics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olt, Rinehart and Winston, New York, 1976).</a:t>
            </a:r>
            <a:endParaRPr lang="en-US" sz="1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7912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Introduction to the Seebeck effect in HTS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1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hape 89"/>
          <p:cNvSpPr/>
          <p:nvPr/>
        </p:nvSpPr>
        <p:spPr>
          <a:xfrm>
            <a:off x="-2" y="1084420"/>
            <a:ext cx="9129159" cy="8967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eebeck Coefficient (thermopower) depends on the properties of the material.  For a metal rod, we can classically write the following: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604319"/>
              </p:ext>
            </p:extLst>
          </p:nvPr>
        </p:nvGraphicFramePr>
        <p:xfrm>
          <a:off x="2133600" y="2004237"/>
          <a:ext cx="44386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5" imgW="4444920" imgH="431640" progId="Equation.DSMT4">
                  <p:embed/>
                </p:oleObj>
              </mc:Choice>
              <mc:Fallback>
                <p:oleObj name="Equation" r:id="rId5" imgW="44449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04237"/>
                        <a:ext cx="44386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hape 89"/>
          <p:cNvSpPr/>
          <p:nvPr/>
        </p:nvSpPr>
        <p:spPr>
          <a:xfrm>
            <a:off x="-1" y="2514600"/>
            <a:ext cx="9129159" cy="8967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a thermal gradient between the ends of the rod, no current will flow.  We can now define the Seebeck Coefficient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35023"/>
              </p:ext>
            </p:extLst>
          </p:nvPr>
        </p:nvGraphicFramePr>
        <p:xfrm>
          <a:off x="1684338" y="3335338"/>
          <a:ext cx="53641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7" imgW="5346360" imgH="736560" progId="Equation.DSMT4">
                  <p:embed/>
                </p:oleObj>
              </mc:Choice>
              <mc:Fallback>
                <p:oleObj name="Equation" r:id="rId7" imgW="534636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3335338"/>
                        <a:ext cx="53641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hape 89"/>
          <p:cNvSpPr/>
          <p:nvPr/>
        </p:nvSpPr>
        <p:spPr>
          <a:xfrm>
            <a:off x="7420" y="4038600"/>
            <a:ext cx="9129159" cy="8967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the classical and Semi-Quantum heat capacities can be related to the Seebeck Coefficient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84080"/>
              </p:ext>
            </p:extLst>
          </p:nvPr>
        </p:nvGraphicFramePr>
        <p:xfrm>
          <a:off x="1981200" y="4876800"/>
          <a:ext cx="467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9" imgW="4673520" imgH="583920" progId="Equation.DSMT4">
                  <p:embed/>
                </p:oleObj>
              </mc:Choice>
              <mc:Fallback>
                <p:oleObj name="Equation" r:id="rId9" imgW="467352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876800"/>
                        <a:ext cx="4673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37778"/>
              </p:ext>
            </p:extLst>
          </p:nvPr>
        </p:nvGraphicFramePr>
        <p:xfrm>
          <a:off x="706952" y="5410200"/>
          <a:ext cx="7715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11" imgW="7696080" imgH="901440" progId="Equation.DSMT4">
                  <p:embed/>
                </p:oleObj>
              </mc:Choice>
              <mc:Fallback>
                <p:oleObj name="Equation" r:id="rId11" imgW="7696080" imgH="901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52" y="5410200"/>
                        <a:ext cx="77152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135468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r>
              <a:rPr lang="en-US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y of High Temperature </a:t>
            </a:r>
            <a:r>
              <a:rPr lang="en-US" sz="1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ivity </a:t>
            </a:r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S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jita et al.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7912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ll quantum treatment of the Seebeck effect in HTS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2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hape 89"/>
          <p:cNvSpPr/>
          <p:nvPr/>
        </p:nvSpPr>
        <p:spPr>
          <a:xfrm>
            <a:off x="0" y="1084420"/>
            <a:ext cx="9129159" cy="15063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lassical and even semi-quantum theory introduced so far made assumptions about the Fermi degeneracy and chemical potential being independent of temperature.  Also, the sign cannot account for positive Seebeck coefficient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Now we consider a full quantum treatment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3469"/>
              </p:ext>
            </p:extLst>
          </p:nvPr>
        </p:nvGraphicFramePr>
        <p:xfrm>
          <a:off x="990600" y="4114800"/>
          <a:ext cx="74295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5" imgW="7429320" imgH="1803240" progId="Equation.DSMT4">
                  <p:embed/>
                </p:oleObj>
              </mc:Choice>
              <mc:Fallback>
                <p:oleObj name="Equation" r:id="rId5" imgW="74293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114800"/>
                        <a:ext cx="74295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988616"/>
              </p:ext>
            </p:extLst>
          </p:nvPr>
        </p:nvGraphicFramePr>
        <p:xfrm>
          <a:off x="7334697" y="3200400"/>
          <a:ext cx="166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7" imgW="1663560" imgH="457200" progId="Equation.DSMT4">
                  <p:embed/>
                </p:oleObj>
              </mc:Choice>
              <mc:Fallback>
                <p:oleObj name="Equation" r:id="rId7" imgW="1663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4697" y="3200400"/>
                        <a:ext cx="1663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53427"/>
              </p:ext>
            </p:extLst>
          </p:nvPr>
        </p:nvGraphicFramePr>
        <p:xfrm>
          <a:off x="74431" y="2971800"/>
          <a:ext cx="71501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9" imgW="7149960" imgH="977760" progId="Equation.DSMT4">
                  <p:embed/>
                </p:oleObj>
              </mc:Choice>
              <mc:Fallback>
                <p:oleObj name="Equation" r:id="rId9" imgW="714996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1" y="2971800"/>
                        <a:ext cx="71501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379914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r>
              <a:rPr lang="en-US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ies of High Temperature </a:t>
            </a:r>
            <a:r>
              <a:rPr lang="en-US" sz="1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ors </a:t>
            </a:r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ol. 35 pg. 24) by </a:t>
            </a:r>
            <a:r>
              <a:rPr lang="en-US" sz="1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nt</a:t>
            </a:r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rlikar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7912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just">
              <a:buSzPct val="25000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using what has been learned</a:t>
            </a:r>
            <a:endParaRPr lang="en-US" sz="1400" b="1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3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hape 89"/>
          <p:cNvSpPr/>
          <p:nvPr/>
        </p:nvSpPr>
        <p:spPr>
          <a:xfrm>
            <a:off x="0" y="1084420"/>
            <a:ext cx="9129159" cy="18873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Seebeck Coefficient for a typical HTS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prat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 From the literature, the Fermi energy is at most 10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 Seebeck Coefficient is on the order of 3 – 35           depending on doping.</a:t>
            </a:r>
          </a:p>
          <a:p>
            <a:pPr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Physic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Properties of High-Temperatu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Superconductors by Rainer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Wesch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SzPct val="100000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208889"/>
              </p:ext>
            </p:extLst>
          </p:nvPr>
        </p:nvGraphicFramePr>
        <p:xfrm>
          <a:off x="322263" y="3092450"/>
          <a:ext cx="8486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6" imgW="8470800" imgH="2476440" progId="Equation.DSMT4">
                  <p:embed/>
                </p:oleObj>
              </mc:Choice>
              <mc:Fallback>
                <p:oleObj name="Equation" r:id="rId6" imgW="8470800" imgH="2476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092450"/>
                        <a:ext cx="8486775" cy="246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94871"/>
              </p:ext>
            </p:extLst>
          </p:nvPr>
        </p:nvGraphicFramePr>
        <p:xfrm>
          <a:off x="4457700" y="1875859"/>
          <a:ext cx="800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8" imgW="799920" imgH="368280" progId="Equation.DSMT4">
                  <p:embed/>
                </p:oleObj>
              </mc:Choice>
              <mc:Fallback>
                <p:oleObj name="Equation" r:id="rId8" imgW="799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7700" y="1875859"/>
                        <a:ext cx="800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hape 89"/>
          <p:cNvSpPr/>
          <p:nvPr/>
        </p:nvSpPr>
        <p:spPr>
          <a:xfrm>
            <a:off x="76200" y="5817680"/>
            <a:ext cx="9129159" cy="65932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ember that the Seebeck Coefficient is relative to Platinu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SzPct val="100000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87467"/>
              </p:ext>
            </p:extLst>
          </p:nvPr>
        </p:nvGraphicFramePr>
        <p:xfrm>
          <a:off x="7821464" y="5867400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0" imgW="1180800" imgH="368280" progId="Equation.DSMT4">
                  <p:embed/>
                </p:oleObj>
              </mc:Choice>
              <mc:Fallback>
                <p:oleObj name="Equation" r:id="rId10" imgW="1180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1464" y="5867400"/>
                        <a:ext cx="1181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02499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SzPct val="25000"/>
            </a:pPr>
            <a:endParaRPr lang="en-US" sz="1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Outline of Electron Transport in HTS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4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hape 89"/>
          <p:cNvSpPr/>
          <p:nvPr/>
        </p:nvSpPr>
        <p:spPr>
          <a:xfrm>
            <a:off x="1333500" y="1905000"/>
            <a:ext cx="6477000" cy="37176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ef Introduction to BCS and Pairon Theory</a:t>
            </a:r>
          </a:p>
          <a:p>
            <a:pPr lvl="0" algn="just">
              <a:buSzPct val="100000"/>
            </a:pPr>
            <a:endParaRPr lang="en-US" sz="24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 vs II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ors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SzPct val="100000"/>
            </a:pPr>
            <a:endParaRPr lang="en-US" sz="2400" dirty="0" smtClean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eebeck Effect in HTS</a:t>
            </a:r>
          </a:p>
          <a:p>
            <a:pPr lvl="0" algn="just">
              <a:buSzPct val="100000"/>
            </a:pPr>
            <a:endParaRPr lang="en-US" sz="2400" dirty="0" smtClean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S Applications in Science and Industry </a:t>
            </a:r>
          </a:p>
          <a:p>
            <a:pPr marL="457200" lvl="0" indent="-457200" algn="just">
              <a:buSzPct val="100000"/>
              <a:buFont typeface="+mj-lt"/>
              <a:buAutoNum type="arabicPeriod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89767"/>
              </p:ext>
            </p:extLst>
          </p:nvPr>
        </p:nvGraphicFramePr>
        <p:xfrm>
          <a:off x="5435600" y="2667000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355320" imgH="380880" progId="Equation.DSMT4">
                  <p:embed/>
                </p:oleObj>
              </mc:Choice>
              <mc:Fallback>
                <p:oleObj name="Equation" r:id="rId5" imgW="355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667000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94128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nationalmaglab.org/magnet-development/applied-superconductivity-center/plots</a:t>
            </a: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Temperature Superconductivity in plasma fusion:  Comparison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5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" descr="http://fs.magnet.fsu.edu/~lee/plot/JeChart041614-1363x957-pal.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25892"/>
            <a:ext cx="7860692" cy="5519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399448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r>
              <a:rPr lang="en-US" sz="1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ery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aniel. "Twisted logic." </a:t>
            </a:r>
            <a:r>
              <a:rPr lang="en-US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0.6259 (2015): 369-371.</a:t>
            </a: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Temperature Superconductivity in plasma fusion:  Wendelstein-7X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6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Twisted Logic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9" r="13145"/>
          <a:stretch/>
        </p:blipFill>
        <p:spPr bwMode="auto">
          <a:xfrm>
            <a:off x="1035566" y="990600"/>
            <a:ext cx="7214325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68644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6781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 on High Temperature Superconductivity</a:t>
            </a:r>
          </a:p>
          <a:p>
            <a:pPr lvl="0" algn="just">
              <a:buSzPct val="25000"/>
            </a:pPr>
            <a:r>
              <a:rPr lang="en-US" sz="2400" b="1" i="0" u="none" strike="noStrike" cap="none" baseline="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  <a:sym typeface="Times New Roman"/>
              </a:rPr>
              <a:t>What Have We Learned?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17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hape 89"/>
          <p:cNvSpPr/>
          <p:nvPr/>
        </p:nvSpPr>
        <p:spPr>
          <a:xfrm>
            <a:off x="1333500" y="1447800"/>
            <a:ext cx="6134100" cy="4572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have learned about the important results of BCS and Pairon Theory</a:t>
            </a:r>
          </a:p>
          <a:p>
            <a:pPr lvl="0" algn="just">
              <a:buSzPct val="100000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have learned how to determine whether a material is a Typ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conductor</a:t>
            </a:r>
          </a:p>
          <a:p>
            <a:pPr lvl="0" algn="just">
              <a:buSzPct val="100000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have learned how to calculate the Seebeck Coefficient for HTS materials</a:t>
            </a:r>
          </a:p>
          <a:p>
            <a:pPr lvl="0" algn="just">
              <a:buSzPct val="100000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have learned about a HTS application in plasma physics</a:t>
            </a:r>
          </a:p>
          <a:p>
            <a:pPr marL="457200" lvl="0" indent="-457200" algn="just">
              <a:buSzPct val="100000"/>
              <a:buFont typeface="+mj-lt"/>
              <a:buAutoNum type="arabicPeriod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hape 89"/>
          <p:cNvSpPr/>
          <p:nvPr/>
        </p:nvSpPr>
        <p:spPr>
          <a:xfrm>
            <a:off x="2019300" y="2785705"/>
            <a:ext cx="5105400" cy="163389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SzPct val="100000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!</a:t>
            </a:r>
          </a:p>
          <a:p>
            <a:pPr lvl="0" algn="ctr">
              <a:buSzPct val="100000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there any Questions?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7898547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SzPct val="25000"/>
            </a:pPr>
            <a:endParaRPr lang="en-US" sz="1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Outline of Electron Transport in HTS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2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hape 89"/>
          <p:cNvSpPr/>
          <p:nvPr/>
        </p:nvSpPr>
        <p:spPr>
          <a:xfrm>
            <a:off x="1333500" y="1905000"/>
            <a:ext cx="6477000" cy="37176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ief Introduction to BCS and Pairon Theory</a:t>
            </a:r>
          </a:p>
          <a:p>
            <a:pPr lvl="0" algn="just">
              <a:buSzPct val="100000"/>
            </a:pPr>
            <a:endParaRPr lang="en-US" sz="2400" dirty="0" smtClean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 vs II Superconductors</a:t>
            </a:r>
          </a:p>
          <a:p>
            <a:pPr lvl="0" algn="just">
              <a:buSzPct val="100000"/>
            </a:pPr>
            <a:endParaRPr lang="en-US" sz="2400" dirty="0" smtClean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eebeck Effect in HTS</a:t>
            </a:r>
          </a:p>
          <a:p>
            <a:pPr lvl="0" algn="just">
              <a:buSzPct val="100000"/>
            </a:pPr>
            <a:endParaRPr lang="en-US" sz="2400" dirty="0" smtClean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S Applications in Science and Industry </a:t>
            </a:r>
          </a:p>
          <a:p>
            <a:pPr marL="457200" lvl="0" indent="-457200" algn="just">
              <a:buSzPct val="100000"/>
              <a:buFont typeface="+mj-lt"/>
              <a:buAutoNum type="arabicPeriod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5202"/>
              </p:ext>
            </p:extLst>
          </p:nvPr>
        </p:nvGraphicFramePr>
        <p:xfrm>
          <a:off x="5435600" y="2667000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355320" imgH="380880" progId="Equation.DSMT4">
                  <p:embed/>
                </p:oleObj>
              </mc:Choice>
              <mc:Fallback>
                <p:oleObj name="Equation" r:id="rId5" imgW="355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667000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17963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SzPct val="25000"/>
            </a:pPr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ttp://hyperphysics.phy-astr.gsu.edu/hbase/solids/coop.html  http://www.cnano-raa.org/spip.php?article77</a:t>
            </a:r>
            <a:endParaRPr lang="en-US" sz="1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ef Introduction to Cooper Pairs (Pairons) and the BCS Theory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ult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3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381021"/>
              </p:ext>
            </p:extLst>
          </p:nvPr>
        </p:nvGraphicFramePr>
        <p:xfrm>
          <a:off x="3213801" y="2590800"/>
          <a:ext cx="2724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5" imgW="2717640" imgH="431640" progId="Equation.DSMT4">
                  <p:embed/>
                </p:oleObj>
              </mc:Choice>
              <mc:Fallback>
                <p:oleObj name="Equation" r:id="rId5" imgW="271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801" y="2590800"/>
                        <a:ext cx="27241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hape 89"/>
          <p:cNvSpPr/>
          <p:nvPr/>
        </p:nvSpPr>
        <p:spPr>
          <a:xfrm>
            <a:off x="11297" y="1049078"/>
            <a:ext cx="9129159" cy="123692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1950s, Bardeen, Cooper, and Schrieffer developed a Hamiltonian Formalism to describe observed superconductor behavior.  The famous result relates the energy gap to the critical temperature.</a:t>
            </a:r>
          </a:p>
        </p:txBody>
      </p:sp>
      <p:pic>
        <p:nvPicPr>
          <p:cNvPr id="14" name="Picture 8" descr="http://hyperphysics.phy-astr.gsu.edu/hbase/solids/imgsol/bcs6.gif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070499"/>
            <a:ext cx="39751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hape 89"/>
          <p:cNvSpPr/>
          <p:nvPr/>
        </p:nvSpPr>
        <p:spPr>
          <a:xfrm>
            <a:off x="20157" y="3140148"/>
            <a:ext cx="9129159" cy="89845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s are bound in Cooper Pairs (Pairons).  A Pairon although composed of two electrons (Fermions) is a Boson system.  </a:t>
            </a:r>
          </a:p>
        </p:txBody>
      </p:sp>
      <p:pic>
        <p:nvPicPr>
          <p:cNvPr id="5173" name="Picture 53" descr="http://www.cnano-raa.org/IMG/gif/superconductor-s.gif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150" y="3927623"/>
            <a:ext cx="2857500" cy="2419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47959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r>
              <a:rPr lang="en-US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y of High Temperature Superconductivity </a:t>
            </a:r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y S. Fujita et al.</a:t>
            </a: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ef Introduction to BCS Theory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ult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4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hape 89"/>
          <p:cNvSpPr/>
          <p:nvPr/>
        </p:nvSpPr>
        <p:spPr>
          <a:xfrm>
            <a:off x="845288" y="1139456"/>
            <a:ext cx="7684903" cy="129894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ound the same time, Cooper and Schrieffer developed another independent method continuing to use the concept of Pairons to calculate the critical temperature in 2D and 3D.</a:t>
            </a:r>
          </a:p>
          <a:p>
            <a:pPr lvl="0" algn="just">
              <a:buSzPct val="100000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SzPct val="100000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SzPct val="100000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80312"/>
              </p:ext>
            </p:extLst>
          </p:nvPr>
        </p:nvGraphicFramePr>
        <p:xfrm>
          <a:off x="1798637" y="2743200"/>
          <a:ext cx="554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5" imgW="5562360" imgH="482400" progId="Equation.DSMT4">
                  <p:embed/>
                </p:oleObj>
              </mc:Choice>
              <mc:Fallback>
                <p:oleObj name="Equation" r:id="rId5" imgW="55623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7" y="2743200"/>
                        <a:ext cx="554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549005"/>
              </p:ext>
            </p:extLst>
          </p:nvPr>
        </p:nvGraphicFramePr>
        <p:xfrm>
          <a:off x="3335189" y="4800600"/>
          <a:ext cx="2705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7" imgW="2705040" imgH="812520" progId="Equation.DSMT4">
                  <p:embed/>
                </p:oleObj>
              </mc:Choice>
              <mc:Fallback>
                <p:oleObj name="Equation" r:id="rId7" imgW="27050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5189" y="4800600"/>
                        <a:ext cx="2705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hape 89"/>
          <p:cNvSpPr/>
          <p:nvPr/>
        </p:nvSpPr>
        <p:spPr>
          <a:xfrm>
            <a:off x="845288" y="3733800"/>
            <a:ext cx="7684903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 temperature BCS coherence length helps to determine the Pairon size.</a:t>
            </a:r>
          </a:p>
          <a:p>
            <a:pPr lvl="0" algn="just">
              <a:buSzPct val="100000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SzPct val="100000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buSzPct val="100000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</p:txBody>
      </p:sp>
      <p:sp>
        <p:nvSpPr>
          <p:cNvPr id="7" name="AutoShape 10" descr="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"/>
          <p:cNvSpPr>
            <a:spLocks noChangeAspect="1" noChangeArrowheads="1"/>
          </p:cNvSpPr>
          <p:nvPr/>
        </p:nvSpPr>
        <p:spPr bwMode="auto">
          <a:xfrm>
            <a:off x="155575" y="-762000"/>
            <a:ext cx="2981325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2" descr="http://hyperphysics.phy-astr.gsu.edu/hbase/solids/imgsol/bcs6.gif"/>
          <p:cNvSpPr>
            <a:spLocks noChangeAspect="1" noChangeArrowheads="1"/>
          </p:cNvSpPr>
          <p:nvPr/>
        </p:nvSpPr>
        <p:spPr bwMode="auto">
          <a:xfrm>
            <a:off x="307975" y="-609600"/>
            <a:ext cx="2981325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785059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49" name="Picture 53" descr="http://www.nature.com/nature/journal/v518/n7538/images_article/nature14165-f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09016"/>
            <a:ext cx="4800600" cy="3368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imer  et al. doi:10.1038/nature14165  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ww.phys.ufl.edu</a:t>
            </a: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using what has been learned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5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hape 89"/>
          <p:cNvSpPr/>
          <p:nvPr/>
        </p:nvSpPr>
        <p:spPr>
          <a:xfrm>
            <a:off x="827567" y="1066800"/>
            <a:ext cx="7684903" cy="1524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ng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HT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be discover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BCO. 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herence length is different for along the crystal axis but i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along th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t axis as                  .</a:t>
            </a:r>
          </a:p>
          <a:p>
            <a:pPr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2D Pairon density and Fermi velocity for Yttrium Barium Copper Oxide (YBCO).</a:t>
            </a:r>
          </a:p>
          <a:p>
            <a:pPr lvl="0" algn="just">
              <a:buSzPct val="100000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8165"/>
              </p:ext>
            </p:extLst>
          </p:nvPr>
        </p:nvGraphicFramePr>
        <p:xfrm>
          <a:off x="1425168" y="3181350"/>
          <a:ext cx="6489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6" imgW="6514920" imgH="901440" progId="Equation.DSMT4">
                  <p:embed/>
                </p:oleObj>
              </mc:Choice>
              <mc:Fallback>
                <p:oleObj name="Equation" r:id="rId6" imgW="651492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168" y="3181350"/>
                        <a:ext cx="6489700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22066"/>
              </p:ext>
            </p:extLst>
          </p:nvPr>
        </p:nvGraphicFramePr>
        <p:xfrm>
          <a:off x="2141538" y="4638675"/>
          <a:ext cx="457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8" imgW="4572000" imgH="838080" progId="Equation.DSMT4">
                  <p:embed/>
                </p:oleObj>
              </mc:Choice>
              <mc:Fallback>
                <p:oleObj name="Equation" r:id="rId8" imgW="4572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41538" y="4638675"/>
                        <a:ext cx="4572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10040"/>
              </p:ext>
            </p:extLst>
          </p:nvPr>
        </p:nvGraphicFramePr>
        <p:xfrm>
          <a:off x="5245398" y="1812851"/>
          <a:ext cx="1312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10" imgW="1295280" imgH="457200" progId="Equation.DSMT4">
                  <p:embed/>
                </p:oleObj>
              </mc:Choice>
              <mc:Fallback>
                <p:oleObj name="Equation" r:id="rId10" imgW="12952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398" y="1812851"/>
                        <a:ext cx="13128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83065"/>
              </p:ext>
            </p:extLst>
          </p:nvPr>
        </p:nvGraphicFramePr>
        <p:xfrm>
          <a:off x="2628900" y="3867150"/>
          <a:ext cx="388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name="Equation" r:id="rId12" imgW="3886200" imgH="990360" progId="Equation.DSMT4">
                  <p:embed/>
                </p:oleObj>
              </mc:Choice>
              <mc:Fallback>
                <p:oleObj name="Equation" r:id="rId12" imgW="38862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8900" y="3867150"/>
                        <a:ext cx="3886200" cy="990600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59" name="Picture 263" descr="http://www.phys.ufl.edu/%7Epjh/img/n/HTS_crystal_structures.jpg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8"/>
          <a:stretch/>
        </p:blipFill>
        <p:spPr bwMode="auto">
          <a:xfrm>
            <a:off x="5009706" y="3124200"/>
            <a:ext cx="3981893" cy="3070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388777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SzPct val="25000"/>
            </a:pPr>
            <a:endParaRPr lang="en-US" sz="1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Outline of Electron Transport in HTS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6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Shape 89"/>
          <p:cNvSpPr/>
          <p:nvPr/>
        </p:nvSpPr>
        <p:spPr>
          <a:xfrm>
            <a:off x="1333500" y="1905000"/>
            <a:ext cx="6477000" cy="371761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ef Introduction to BCS and Pairon Theory</a:t>
            </a:r>
          </a:p>
          <a:p>
            <a:pPr lvl="0" algn="just">
              <a:buSzPct val="100000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 I vs II Superconductors</a:t>
            </a:r>
          </a:p>
          <a:p>
            <a:pPr lvl="0" algn="just">
              <a:buSzPct val="100000"/>
            </a:pPr>
            <a:endParaRPr lang="en-US" sz="2400" dirty="0" smtClean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eebeck Effect in HTS</a:t>
            </a:r>
          </a:p>
          <a:p>
            <a:pPr lvl="0" algn="just">
              <a:buSzPct val="100000"/>
            </a:pPr>
            <a:endParaRPr lang="en-US" sz="2400" dirty="0" smtClean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457200" algn="just">
              <a:buSzPct val="100000"/>
              <a:buFont typeface="Wingdings" panose="05000000000000000000" pitchFamily="2" charset="2"/>
              <a:buChar char="q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S Applications in Science and Industry </a:t>
            </a:r>
          </a:p>
          <a:p>
            <a:pPr marL="457200" lvl="0" indent="-457200" algn="just">
              <a:buSzPct val="100000"/>
              <a:buFont typeface="+mj-lt"/>
              <a:buAutoNum type="arabicPeriod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19430"/>
              </p:ext>
            </p:extLst>
          </p:nvPr>
        </p:nvGraphicFramePr>
        <p:xfrm>
          <a:off x="5435600" y="2667000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5" imgW="355320" imgH="380880" progId="Equation.DSMT4">
                  <p:embed/>
                </p:oleObj>
              </mc:Choice>
              <mc:Fallback>
                <p:oleObj name="Equation" r:id="rId5" imgW="355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600" y="2667000"/>
                        <a:ext cx="355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556373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SzPct val="25000"/>
            </a:pPr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ttp://www.nobelprize.org/nobel_prizes/physics/laureates/2003/popular.html</a:t>
            </a:r>
            <a:endParaRPr lang="en-US" sz="1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I vs. Type II Superconductors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7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hape 89"/>
          <p:cNvSpPr/>
          <p:nvPr/>
        </p:nvSpPr>
        <p:spPr>
          <a:xfrm>
            <a:off x="0" y="1084420"/>
            <a:ext cx="912915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superconductors have type II magnetic behavior, that is, they form magnetic vortices below a critica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.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 II allows partial penetration of magnetic field below the critical temperature while a type I repels the field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66" name="Picture 18" descr="http://www.nobelprize.org/nobel_prizes/physics/laureates/2003/phypub1high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048" y="2689000"/>
            <a:ext cx="4141904" cy="3563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123839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herence Length and London Penetration Depth</a:t>
            </a:r>
            <a:endParaRPr sz="14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8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hape 89"/>
          <p:cNvSpPr/>
          <p:nvPr/>
        </p:nvSpPr>
        <p:spPr>
          <a:xfrm>
            <a:off x="0" y="1084420"/>
            <a:ext cx="9129159" cy="9729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herence length and the London penetration depth determine whether the superconductor is type I or II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26952"/>
              </p:ext>
            </p:extLst>
          </p:nvPr>
        </p:nvGraphicFramePr>
        <p:xfrm>
          <a:off x="1758655" y="2286000"/>
          <a:ext cx="54927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5" imgW="5486400" imgH="482400" progId="Equation.DSMT4">
                  <p:embed/>
                </p:oleObj>
              </mc:Choice>
              <mc:Fallback>
                <p:oleObj name="Equation" r:id="rId5" imgW="54864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655" y="2286000"/>
                        <a:ext cx="54927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hape 89"/>
          <p:cNvSpPr/>
          <p:nvPr/>
        </p:nvSpPr>
        <p:spPr>
          <a:xfrm>
            <a:off x="-37492" y="3200400"/>
            <a:ext cx="9129159" cy="9729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ondon penetration depth can be determined by definition to be the distance in which the magnetic field becomes weaker by a factor 1/e.</a:t>
            </a: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989844"/>
              </p:ext>
            </p:extLst>
          </p:nvPr>
        </p:nvGraphicFramePr>
        <p:xfrm>
          <a:off x="1905000" y="4495800"/>
          <a:ext cx="508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7" imgW="5079960" imgH="952200" progId="Equation.DSMT4">
                  <p:embed/>
                </p:oleObj>
              </mc:Choice>
              <mc:Fallback>
                <p:oleObj name="Equation" r:id="rId7" imgW="5079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495800"/>
                        <a:ext cx="5080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77821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/>
          <p:nvPr/>
        </p:nvSpPr>
        <p:spPr>
          <a:xfrm>
            <a:off x="0" y="0"/>
            <a:ext cx="9144000" cy="990599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Shape 86"/>
          <p:cNvSpPr/>
          <p:nvPr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rgbClr val="000070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None/>
            </a:pPr>
            <a:endParaRPr sz="1800" b="0" i="0" u="none" strike="noStrike" cap="none" baseline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8" name="Shape 88"/>
          <p:cNvSpPr txBox="1"/>
          <p:nvPr/>
        </p:nvSpPr>
        <p:spPr>
          <a:xfrm>
            <a:off x="11297" y="6515100"/>
            <a:ext cx="8077200" cy="30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r>
              <a:rPr lang="en-US" sz="1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Properties of High-Temperature </a:t>
            </a:r>
            <a:r>
              <a:rPr lang="en-US" sz="1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conductors </a:t>
            </a:r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g. 231)</a:t>
            </a:r>
            <a:r>
              <a:rPr lang="en-US" sz="1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iner </a:t>
            </a:r>
            <a:r>
              <a:rPr lang="en-US" sz="1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sche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SzPct val="25000"/>
            </a:pPr>
            <a:endParaRPr lang="en-US" sz="1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Shape 89"/>
          <p:cNvSpPr/>
          <p:nvPr/>
        </p:nvSpPr>
        <p:spPr>
          <a:xfrm>
            <a:off x="76200" y="51136"/>
            <a:ext cx="5638800" cy="126188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25000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using what has been learned</a:t>
            </a:r>
            <a:endParaRPr lang="en-US" sz="1400" b="1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90" name="Shape 90"/>
          <p:cNvSpPr txBox="1">
            <a:spLocks noGrp="1"/>
          </p:cNvSpPr>
          <p:nvPr>
            <p:ph type="sldNum" idx="12"/>
          </p:nvPr>
        </p:nvSpPr>
        <p:spPr>
          <a:xfrm>
            <a:off x="6934201" y="6492875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600" b="1" i="0" u="none" strike="noStrike" cap="none" baseline="0">
                <a:solidFill>
                  <a:schemeClr val="lt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marL="0" marR="0" lvl="0" indent="0" algn="r" rtl="0">
                <a:spcBef>
                  <a:spcPts val="0"/>
                </a:spcBef>
                <a:buSzPct val="25000"/>
                <a:buNone/>
              </a:pPr>
              <a:t>9</a:t>
            </a:fld>
            <a:endParaRPr lang="en-US" sz="1600" b="1" i="0" u="none" strike="noStrike" cap="none" baseline="0" dirty="0">
              <a:solidFill>
                <a:schemeClr val="lt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9" name="Picture 9" descr="OSU logo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21" t="22932" r="-669" b="7746"/>
          <a:stretch/>
        </p:blipFill>
        <p:spPr bwMode="auto">
          <a:xfrm>
            <a:off x="7239000" y="-39480"/>
            <a:ext cx="1826086" cy="1182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hape 89"/>
          <p:cNvSpPr/>
          <p:nvPr/>
        </p:nvSpPr>
        <p:spPr>
          <a:xfrm>
            <a:off x="0" y="1084420"/>
            <a:ext cx="9129159" cy="4864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high temperatur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prat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uperconductors such as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173954"/>
              </p:ext>
            </p:extLst>
          </p:nvPr>
        </p:nvGraphicFramePr>
        <p:xfrm>
          <a:off x="1917700" y="2234902"/>
          <a:ext cx="51736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" name="Equation" r:id="rId5" imgW="5168880" imgH="457200" progId="Equation.DSMT4">
                  <p:embed/>
                </p:oleObj>
              </mc:Choice>
              <mc:Fallback>
                <p:oleObj name="Equation" r:id="rId5" imgW="5168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234902"/>
                        <a:ext cx="517366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hape 89"/>
          <p:cNvSpPr/>
          <p:nvPr/>
        </p:nvSpPr>
        <p:spPr>
          <a:xfrm>
            <a:off x="-37492" y="2895600"/>
            <a:ext cx="9129159" cy="97298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an also find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using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Cuprate High Temperatu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Superconductor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t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which gives u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50392"/>
              </p:ext>
            </p:extLst>
          </p:nvPr>
        </p:nvGraphicFramePr>
        <p:xfrm>
          <a:off x="6705600" y="11430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1" name="Equation" r:id="rId8" imgW="1981080" imgH="380880" progId="Equation.DSMT4">
                  <p:embed/>
                </p:oleObj>
              </mc:Choice>
              <mc:Fallback>
                <p:oleObj name="Equation" r:id="rId8" imgW="1981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5600" y="1143000"/>
                        <a:ext cx="198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hape 89"/>
          <p:cNvSpPr/>
          <p:nvPr/>
        </p:nvSpPr>
        <p:spPr>
          <a:xfrm>
            <a:off x="-10633" y="1446031"/>
            <a:ext cx="9129159" cy="4864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just">
              <a:buSzPct val="100000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ermi velocity and number densities are on the order: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25000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78567"/>
              </p:ext>
            </p:extLst>
          </p:nvPr>
        </p:nvGraphicFramePr>
        <p:xfrm>
          <a:off x="5725633" y="3327154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2" name="Equation" r:id="rId10" imgW="1282680" imgH="380880" progId="Equation.DSMT4">
                  <p:embed/>
                </p:oleObj>
              </mc:Choice>
              <mc:Fallback>
                <p:oleObj name="Equation" r:id="rId10" imgW="128268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633" y="3327154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87006"/>
              </p:ext>
            </p:extLst>
          </p:nvPr>
        </p:nvGraphicFramePr>
        <p:xfrm>
          <a:off x="304800" y="3810000"/>
          <a:ext cx="85740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3" name="Equation" r:id="rId12" imgW="8584920" imgH="1511280" progId="Equation.DSMT4">
                  <p:embed/>
                </p:oleObj>
              </mc:Choice>
              <mc:Fallback>
                <p:oleObj name="Equation" r:id="rId12" imgW="8584920" imgH="1511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8574087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52614"/>
              </p:ext>
            </p:extLst>
          </p:nvPr>
        </p:nvGraphicFramePr>
        <p:xfrm>
          <a:off x="914400" y="5257800"/>
          <a:ext cx="6921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4" name="Equation" r:id="rId14" imgW="6921360" imgH="1079280" progId="Equation.DSMT4">
                  <p:embed/>
                </p:oleObj>
              </mc:Choice>
              <mc:Fallback>
                <p:oleObj name="Equation" r:id="rId14" imgW="6921360" imgH="1079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7800"/>
                        <a:ext cx="69215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39909"/>
              </p:ext>
            </p:extLst>
          </p:nvPr>
        </p:nvGraphicFramePr>
        <p:xfrm>
          <a:off x="1905000" y="4724400"/>
          <a:ext cx="4946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5" name="Equation" r:id="rId16" imgW="4952880" imgH="812520" progId="Equation.DSMT4">
                  <p:embed/>
                </p:oleObj>
              </mc:Choice>
              <mc:Fallback>
                <p:oleObj name="Equation" r:id="rId16" imgW="4952880" imgH="812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49466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741942"/>
      </p:ext>
    </p:extLst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26</TotalTime>
  <Words>942</Words>
  <Application>Microsoft Office PowerPoint</Application>
  <PresentationFormat>On-screen Show (4:3)</PresentationFormat>
  <Paragraphs>169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reg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ommerenck, Jordan Kenneth - ONID</dc:creator>
  <cp:lastModifiedBy>Lab, UFE - COS</cp:lastModifiedBy>
  <cp:revision>150</cp:revision>
  <dcterms:created xsi:type="dcterms:W3CDTF">2015-05-14T17:57:38Z</dcterms:created>
  <dcterms:modified xsi:type="dcterms:W3CDTF">2016-05-02T16:09:56Z</dcterms:modified>
</cp:coreProperties>
</file>